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3CA54B" w14:textId="77777777" w:rsidR="00FC1B58" w:rsidRPr="00D22A1C" w:rsidRDefault="00FC1B58" w:rsidP="00FC1B58">
      <w:pPr>
        <w:spacing w:line="480" w:lineRule="auto"/>
        <w:jc w:val="center"/>
        <w:rPr>
          <w:rFonts w:ascii="Times New Roman" w:hAnsi="Times New Roman" w:cs="Times New Roman"/>
          <w:b/>
          <w:color w:val="000000" w:themeColor="text1"/>
        </w:rPr>
      </w:pPr>
      <w:r w:rsidRPr="00D22A1C">
        <w:rPr>
          <w:rFonts w:ascii="Times New Roman" w:hAnsi="Times New Roman" w:cs="Times New Roman"/>
          <w:b/>
          <w:color w:val="000000" w:themeColor="text1"/>
        </w:rPr>
        <w:t>CHAPTER 1</w:t>
      </w:r>
    </w:p>
    <w:p w14:paraId="149E04DE" w14:textId="77777777" w:rsidR="00FC1B58" w:rsidRPr="00D22A1C" w:rsidRDefault="00FC1B58" w:rsidP="00FC1B58">
      <w:pPr>
        <w:spacing w:line="480" w:lineRule="auto"/>
        <w:jc w:val="center"/>
        <w:rPr>
          <w:rFonts w:ascii="Times New Roman" w:hAnsi="Times New Roman" w:cs="Times New Roman"/>
          <w:b/>
          <w:color w:val="000000" w:themeColor="text1"/>
          <w:sz w:val="22"/>
          <w:szCs w:val="22"/>
        </w:rPr>
      </w:pPr>
      <w:r w:rsidRPr="00D22A1C">
        <w:rPr>
          <w:rFonts w:ascii="Times New Roman" w:hAnsi="Times New Roman" w:cs="Times New Roman"/>
          <w:b/>
          <w:color w:val="000000" w:themeColor="text1"/>
        </w:rPr>
        <w:t>INTRODUCTION</w:t>
      </w:r>
    </w:p>
    <w:p w14:paraId="0D2D6B3A"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Personality traits are important to the field of Industrial and Organizational Psychology in that they have been proved to predict a variety </w:t>
      </w:r>
      <w:r w:rsidRPr="002B5DB1">
        <w:rPr>
          <w:rFonts w:ascii="Times New Roman" w:hAnsi="Times New Roman" w:cs="Times New Roman" w:hint="eastAsia"/>
          <w:color w:val="000000" w:themeColor="text1"/>
          <w:sz w:val="22"/>
          <w:szCs w:val="22"/>
        </w:rPr>
        <w:t>of</w:t>
      </w:r>
      <w:r w:rsidRPr="002B5DB1">
        <w:rPr>
          <w:rFonts w:ascii="Times New Roman" w:hAnsi="Times New Roman" w:cs="Times New Roman"/>
          <w:color w:val="000000" w:themeColor="text1"/>
          <w:sz w:val="22"/>
          <w:szCs w:val="22"/>
        </w:rPr>
        <w:t xml:space="preserve"> work-related outcomes, including turnover (Salgado, 2000), task performance (Barrick &amp; Mount, 1991; Salgado, 1997; Hrutz &amp; Donovan, 2000; Hogan &amp; Holland, 2003), organizational citizenship behavior (OCB; Borman, Penner, Allen, &amp; Motowidlo, 2001), counterproductive work behavior (CWB; Donnellan, Spilman, Garcia, &amp; Conger, 2014), leadership (Judge, Bono, Ilies, &amp; Gerhardt, 2002), and job satisfaction (Judge, Heller, &amp; Mount, 2002). In personnel selection, their good criterion-related validity along with their weak correlation with intelligence (Tett, Jackson, &amp; Rothstein, 1991) have made personality tests an ideal supplement for intelligence tests.</w:t>
      </w:r>
    </w:p>
    <w:p w14:paraId="22775ADA"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comparisons across groups are meaningless if the test is lacking measurement equivalence (ME; Drasgow &amp; Kanfer, 1985). Without ME, it’s hard to know if an observed mean score difference is due to true group differences or to relationships that vary across groups between the latent variable and the observed scores (Raju, Laffitte, &amp; Byrne, 2002). According to Drasgow (1984), ME is obtained when participants from different groups have the same expected observed score as long as they were at the same latent trait level. To test for ME in cross-cultural personality tests, we are not being paranoid, because over the years, measurement non-equivalence has been found in items on a variety of cross-cultural personality tests, including the English-language version of the Trier Personality Inventory (TPI; Elllis, Becker, &amp; Kimmel, 1993), the English-language version of the NEO Personality Inventory (NEO-PI; Huang, Church, &amp; Katigbak, 1997), the Big Five Mini-Markers (Saucier, 1994; Nye, Roberts, Saucier, &amp; Zhou, 2008), and the Rosenberg Self-esteem Scale (Baranik, Lakey, Lance, Hua, &amp; Meade, 2008). The prevalence of measurement non-equivalence in personality tests makes it necessary that we always assess ME before scores are compared across groups or any selection decisions are made based upon these scores.</w:t>
      </w:r>
    </w:p>
    <w:p w14:paraId="57E51B4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lastRenderedPageBreak/>
        <w:t xml:space="preserve"> The two major approaches to the study of ME are Confirmatory Factor Analytic (CFA) mean and covariance structure (MACS) analysis, and Differential Item Functioning (DIF). The former examines whether a common factor model exists across groups (Raju et al., 2002) and focuses on testing three levels of measurement invariance, which are configural, metric, and scalar invariance (Vandenberg &amp; Lance, 2000). According to Horn and McArdle (1992), configural invariance should be achieved before the other two types of measurement invariance can be teste. Configural invariance is the weakest type of ME, and it tests for the existence of the same number of factors and similar loading patterns across groups. Metric invariance refers to factor loadings being invariant across groups. Scalar invariance, the strongest form of invariance of the three, implies that, in addition to metric invariance, when items </w:t>
      </w:r>
      <w:proofErr w:type="gramStart"/>
      <w:r w:rsidRPr="002B5DB1">
        <w:rPr>
          <w:rFonts w:ascii="Times New Roman" w:hAnsi="Times New Roman" w:cs="Times New Roman"/>
          <w:color w:val="000000" w:themeColor="text1"/>
          <w:sz w:val="22"/>
          <w:szCs w:val="22"/>
        </w:rPr>
        <w:t>are  regressed</w:t>
      </w:r>
      <w:proofErr w:type="gramEnd"/>
      <w:r w:rsidRPr="002B5DB1">
        <w:rPr>
          <w:rFonts w:ascii="Times New Roman" w:hAnsi="Times New Roman" w:cs="Times New Roman"/>
          <w:color w:val="000000" w:themeColor="text1"/>
          <w:sz w:val="22"/>
          <w:szCs w:val="22"/>
        </w:rPr>
        <w:t xml:space="preserve"> on latent variables, they have the same intercepts across groups (Steenkamp &amp; Baumgartner, 1998). </w:t>
      </w:r>
    </w:p>
    <w:p w14:paraId="0B5595CC"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alternative approach to studying ME is IRT-based differential item functioning (DIF). DIF is different from the CFA approach in several ways. First, CFA tests the three different types of ME one after one, while the IRT DIF tests the invariance of item discrimination (analogous to factor loadings in CFA) and location parameters (analogous to intercepts in CFA) at the same time. This is to say that under the DIF approach, metric and scalar invariance are tested simultaneously (Stark, Chernyshenko, &amp; Drasgow, 2006a). Second, the nonlinear relationship posited by IRT between the latent construct and the true score at item/subscale level is equally tenable (when responses are polytomously scored) or even more appropriate (when responses are dichotomously scored) than the linear relationship assumed by the CFA approach (Raju et al., 2002). Third, differential test functioning (DTF), the IRT context, takes into consideration the possible compensatory nature of DIF (</w:t>
      </w:r>
      <w:r w:rsidRPr="002B5DB1">
        <w:rPr>
          <w:rFonts w:ascii="Times New Roman" w:eastAsia="Times New Roman" w:hAnsi="Times New Roman" w:cs="Times New Roman"/>
          <w:color w:val="000000" w:themeColor="text1"/>
          <w:sz w:val="22"/>
          <w:szCs w:val="22"/>
        </w:rPr>
        <w:t>Raju, van der Linden, &amp; Fleer, 1995</w:t>
      </w:r>
      <w:r w:rsidRPr="002B5DB1">
        <w:rPr>
          <w:rFonts w:ascii="Times New Roman" w:hAnsi="Times New Roman" w:cs="Times New Roman"/>
          <w:color w:val="000000" w:themeColor="text1"/>
          <w:sz w:val="22"/>
          <w:szCs w:val="22"/>
        </w:rPr>
        <w:t xml:space="preserve">; Raju et al., 2002), an issue that’s rarely discussed in the CFA context. Fourth, in IRT, besides item parameter estimates, we are also able to obtain the item characteristic curves (ICCs). These plots provide extra information, such as whether the DIF is uniform or non-uniform (Wang, Tay, &amp; Drasgow, 2013), which can help us to identify the source of DIF (LaPalme, Wang, Joseph, Saklofske, &amp; Yan, 2016). Lastly, within the IRT framework, we can assess DIF using an ideal point model, which some previous studies have found to be more appropriate for self-report attitude and personality assessment (Chernyshenko, 2002; Stark, Chernyshenko, Drasgow, &amp; Williams, 2006b). Therefore, in the current study, we examined ME via the IRT-based DIF approach. </w:t>
      </w:r>
    </w:p>
    <w:p w14:paraId="6D605C64"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Model selection is the first and probably the most important issue when adopting the IRT approach. The dominance model is widely accepted and used </w:t>
      </w:r>
      <w:r w:rsidRPr="002B5DB1">
        <w:rPr>
          <w:rFonts w:ascii="Times New Roman" w:hAnsi="Times New Roman" w:cs="Times New Roman" w:hint="eastAsia"/>
          <w:color w:val="000000" w:themeColor="text1"/>
          <w:sz w:val="22"/>
          <w:szCs w:val="22"/>
        </w:rPr>
        <w:t>for</w:t>
      </w:r>
      <w:r w:rsidRPr="002B5DB1">
        <w:rPr>
          <w:rFonts w:ascii="Times New Roman" w:hAnsi="Times New Roman" w:cs="Times New Roman"/>
          <w:color w:val="000000" w:themeColor="text1"/>
          <w:sz w:val="22"/>
          <w:szCs w:val="22"/>
        </w:rPr>
        <w:t xml:space="preserve"> IRT analysis. It derives from Likert’s (1932) approach to analyzing rating scales, and assumes that the higher a participant’s trait level, the morel likely she will answer positively. But it doesn’t mean that the ideal point model should be neglected. Drasgow, Chernyshenko, and Stark (2010) pointed out that the approach deriving from Thurstone (1928) was superior to the dominance model for personality assessment by successfully modelling intermediate item responses and having better model-data fit. Also, as discussed above, the ideal point model was found to be more suitable if the trait assessment is self-reported (Tay &amp; Drasgow, 2012). We are unable to find any cross-cultural DIF studies for personality tests that have successfully compared empirically the performance of the two types of IRT models. LaPalme and colleagues (2016) had to drop the ideal point model from the DIF analysis for an emotional intelligence (EI) measure, and proceed with only the dominance model because of the severe misfit of GGUM. The bad fit, according to the authors, was probably due to the fact that the Wong and Law Emotional Intelligence Scale (WLEIS; Wong &amp; Law, 2002) that they used was an ability measure rather than a trait measure. O’Brien and LaHuis (2011) examined DIF for personality tests under both the dominance and the ideal point model, but the comparison was between a group of applicants and a group of incumbents, rather than groups from different cultures. In Carter, Dalal, Zickar, and Adams (2009), the DIF approach was applied under the the GGUM to examine the effects of vague quantifiers, but no comparison was done between different IRT models. </w:t>
      </w:r>
    </w:p>
    <w:p w14:paraId="24C56BC1"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Under both the dominance model and the ideal point model, DIF detection adopts the null hypothesis significance testing (NHST) paradigm, which provides information on only the existence but not the magnitude of DIF. Item selection decisions based solely on this paradigm could lead to deleting items with statistically significant yet trivial DIF that is barely meaningful. This is especially likely when the sample size is large. In order to have a more accurate understanding of the effects of DIF, we also used a DIF effect size measure (Nye, 2011) in our study.</w:t>
      </w:r>
    </w:p>
    <w:p w14:paraId="44C395AB"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summary, the current study intended to examine measurement equivalence of some scales of the Comprehensive Personality Scale (CPS; Wang, 2013) via an IRT DIF method. The analysis was done across American and Chinese cultures. Samejima’s Graded Response (SGR; Samejima, 1969) model was applied in the dominance IRT model framework, while the Generalized Graded Unfolding Model (GGUM; Roberts,</w:t>
      </w:r>
      <w:r w:rsidRPr="002B5DB1">
        <w:rPr>
          <w:color w:val="000000" w:themeColor="text1"/>
          <w:sz w:val="22"/>
          <w:szCs w:val="22"/>
        </w:rPr>
        <w:t xml:space="preserve"> </w:t>
      </w:r>
      <w:r w:rsidRPr="002B5DB1">
        <w:rPr>
          <w:rFonts w:ascii="Times New Roman" w:hAnsi="Times New Roman" w:cs="Times New Roman"/>
          <w:color w:val="000000" w:themeColor="text1"/>
          <w:sz w:val="22"/>
          <w:szCs w:val="22"/>
        </w:rPr>
        <w:t>Donoghue, &amp; Laughlin, 2000) was applied to represent the ideal point model. We examined model-data fit first under both models. Via NHST we assessed DIF with both models, and DIF effect sizes were computed to obtain DIF magnitude. Finally, we evaluated the existence and effects of intermediate items on model-data fit through item characteristics (ICC) and item paramters before and after the responses were dichotomized.</w:t>
      </w:r>
    </w:p>
    <w:p w14:paraId="1E5190B3" w14:textId="77777777" w:rsidR="00FC1B58" w:rsidRPr="002E147A" w:rsidRDefault="00FC1B58" w:rsidP="00FC1B58">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The Comprehensive Personality Scale (CPS)</w:t>
      </w:r>
    </w:p>
    <w:p w14:paraId="3A28D2C2"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 CPS is a result of years of work in Dr. Fritz Drasgow’s lab, and it was developed using the ideal point scale construction approach (Wang, 2013; Chernyshenko, Stark, Drasgow, &amp; Roberts,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B2A2B00" w14:textId="77777777" w:rsidR="00FC1B58" w:rsidRPr="002E147A" w:rsidRDefault="00FC1B58" w:rsidP="00FC1B58">
      <w:pPr>
        <w:spacing w:line="480" w:lineRule="auto"/>
        <w:rPr>
          <w:rFonts w:ascii="Times New Roman" w:hAnsi="Times New Roman" w:cs="Times New Roman"/>
          <w:b/>
          <w:i/>
          <w:color w:val="000000" w:themeColor="text1"/>
          <w:sz w:val="22"/>
          <w:szCs w:val="22"/>
        </w:rPr>
      </w:pPr>
      <w:r w:rsidRPr="002E147A">
        <w:rPr>
          <w:rFonts w:ascii="Times New Roman" w:hAnsi="Times New Roman" w:cs="Times New Roman"/>
          <w:b/>
          <w:color w:val="000000" w:themeColor="text1"/>
          <w:sz w:val="22"/>
          <w:szCs w:val="22"/>
        </w:rPr>
        <w:t>Measurement Equivalence of the CPS</w:t>
      </w:r>
    </w:p>
    <w:p w14:paraId="2BC086A1"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ang (2013) conducted DIF analysis for the complete CPS across two American groups (undergraduate students and MTurk workers). The analysis was carried out under the GGUM only. We haven’t found any studies investigating ME of the CPS in a cross-cultural setting, and comparing the performance of the dominance IRT model vs. the ideal point model. Therefore, in the current study, we assessed ME of two of the CPS scales across two cultures under two different IRT models. </w:t>
      </w:r>
    </w:p>
    <w:p w14:paraId="13F989FC" w14:textId="77777777" w:rsidR="00FC1B58" w:rsidRPr="002B5DB1" w:rsidRDefault="00FC1B58" w:rsidP="00FC1B58">
      <w:pPr>
        <w:spacing w:line="480" w:lineRule="auto"/>
        <w:rPr>
          <w:rFonts w:ascii="Times New Roman" w:hAnsi="Times New Roman" w:cs="Times New Roman"/>
          <w:color w:val="000000" w:themeColor="text1"/>
          <w:sz w:val="22"/>
          <w:szCs w:val="22"/>
        </w:rPr>
      </w:pPr>
    </w:p>
    <w:p w14:paraId="672F4490" w14:textId="77777777" w:rsidR="00FC1B58" w:rsidRPr="002E147A" w:rsidRDefault="00FC1B58" w:rsidP="00FC1B58">
      <w:pPr>
        <w:spacing w:line="480" w:lineRule="auto"/>
        <w:rPr>
          <w:rFonts w:ascii="Times New Roman" w:hAnsi="Times New Roman" w:cs="Times New Roman"/>
          <w:b/>
          <w:color w:val="000000" w:themeColor="text1"/>
          <w:sz w:val="22"/>
          <w:szCs w:val="22"/>
        </w:rPr>
      </w:pPr>
      <w:r w:rsidRPr="002E147A">
        <w:rPr>
          <w:rFonts w:ascii="Times New Roman" w:hAnsi="Times New Roman" w:cs="Times New Roman"/>
          <w:b/>
          <w:color w:val="000000" w:themeColor="text1"/>
          <w:sz w:val="22"/>
          <w:szCs w:val="22"/>
        </w:rPr>
        <w:t>Different Assumptions Underlying the Dominance and the Ideal Point Models</w:t>
      </w:r>
    </w:p>
    <w:p w14:paraId="1B66351C"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3B10431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major types of IRT models, one is the dominance model, and the other is the ideal point model. The 2-parameter logistic model (2PLM) and Samejima’s (1969) Graded Response Model (SGRM) are two representative dominance models for analyzing dichotomous and polytomous personality measures, respectively. For the ideal point model, the General Graded Unfolding Model (GGUM; Roberts et al., 2000) has gained a lot of attention recently.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79EBCED4" w14:textId="77777777" w:rsidR="00FC1B58" w:rsidRPr="007E78E1" w:rsidRDefault="00FC1B58" w:rsidP="00FC1B58">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 xml:space="preserve">The dominance IRT models: 2PLM and SGRM </w:t>
      </w:r>
    </w:p>
    <w:p w14:paraId="666AA1A9" w14:textId="77777777" w:rsidR="00FC1B58" w:rsidRPr="002B5DB1" w:rsidRDefault="00FC1B58" w:rsidP="00FC1B58">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personality tests, the 2-parameter logistic model (2PLM) and Samejima’s Graded Response model are two very widely used IRT models. The 2PLM is applicable to dichotomous responses, while SGRM deals with polytomous response data. </w:t>
      </w:r>
    </w:p>
    <w:p w14:paraId="23C8B9F8" w14:textId="58782CA0" w:rsidR="00FC1B58" w:rsidRPr="002B5DB1" w:rsidRDefault="00FC1B58" w:rsidP="00FC1B58">
      <w:pPr>
        <w:spacing w:line="480" w:lineRule="auto"/>
        <w:ind w:firstLine="360"/>
        <w:rPr>
          <w:rFonts w:ascii="Times New Roman" w:hAnsi="Times New Roman" w:cs="Times New Roman"/>
          <w:color w:val="000000" w:themeColor="text1"/>
          <w:sz w:val="22"/>
          <w:szCs w:val="22"/>
          <w:vertAlign w:val="subscript"/>
        </w:rPr>
      </w:pPr>
      <w:r w:rsidRPr="002B5DB1">
        <w:rPr>
          <w:rFonts w:ascii="Times New Roman" w:hAnsi="Times New Roman" w:cs="Times New Roman"/>
          <w:color w:val="000000" w:themeColor="text1"/>
          <w:sz w:val="22"/>
          <w:szCs w:val="22"/>
        </w:rPr>
        <w:t xml:space="preserve">The item response function (IRF) for the 2PLM is: </w:t>
      </w:r>
    </w:p>
    <w:p w14:paraId="6693364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p>
    <w:p w14:paraId="38975F06" w14:textId="4BD8FC45" w:rsidR="00FC1B58" w:rsidRPr="002B5DB1" w:rsidRDefault="00FC1B58" w:rsidP="00E85052">
      <w:pPr>
        <w:spacing w:line="480" w:lineRule="auto"/>
        <w:jc w:val="center"/>
        <w:rPr>
          <w:rFonts w:ascii="Times New Roman" w:hAnsi="Times New Roman"/>
        </w:rPr>
      </w:pPr>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w:r w:rsidR="00E85052">
        <w:rPr>
          <w:rFonts w:ascii="Times New Roman" w:hAnsi="Times New Roman"/>
        </w:rPr>
        <w:t>,</w:t>
      </w:r>
    </w:p>
    <w:p w14:paraId="2225395B" w14:textId="77777777" w:rsidR="00FC1B58" w:rsidRPr="002B5DB1" w:rsidRDefault="00FC1B58" w:rsidP="00FC1B58">
      <w:pPr>
        <w:spacing w:line="480" w:lineRule="auto"/>
        <w:rPr>
          <w:rFonts w:ascii="Times New Roman" w:hAnsi="Times New Roman"/>
        </w:rPr>
      </w:pPr>
    </w:p>
    <w:p w14:paraId="0916192D" w14:textId="078B48C3" w:rsidR="00FC1B58" w:rsidRPr="002B5DB1" w:rsidRDefault="00CD1A1A" w:rsidP="00FC1B58">
      <w:pPr>
        <w:spacing w:line="480" w:lineRule="auto"/>
        <w:ind w:firstLine="360"/>
        <w:rPr>
          <w:rFonts w:ascii="Times New Roman" w:eastAsia="Times New Roman" w:hAnsi="Times New Roman" w:cs="Times New Roman"/>
          <w:strike/>
          <w:color w:val="000000" w:themeColor="text1"/>
          <w:sz w:val="22"/>
          <w:szCs w:val="22"/>
        </w:rPr>
      </w:pPr>
      <w:r>
        <w:rPr>
          <w:rFonts w:ascii="Times New Roman" w:hAnsi="Times New Roman" w:cs="Times New Roman"/>
          <w:color w:val="000000" w:themeColor="text1"/>
          <w:sz w:val="22"/>
          <w:szCs w:val="22"/>
        </w:rPr>
        <w:t xml:space="preserve">where </w:t>
      </w:r>
      <w:r w:rsidR="00FC1B58" w:rsidRPr="002B5DB1">
        <w:rPr>
          <w:rFonts w:ascii="Times New Roman" w:hAnsi="Times New Roman" w:cs="Times New Roman"/>
          <w:i/>
          <w:color w:val="000000" w:themeColor="text1"/>
          <w:sz w:val="22"/>
          <w:szCs w:val="22"/>
        </w:rPr>
        <w:t>P</w:t>
      </w:r>
      <w:r w:rsidR="00FC1B58" w:rsidRPr="002B5DB1">
        <w:rPr>
          <w:rFonts w:ascii="Times New Roman" w:hAnsi="Times New Roman" w:cs="Times New Roman"/>
          <w:i/>
          <w:color w:val="000000" w:themeColor="text1"/>
          <w:sz w:val="22"/>
          <w:szCs w:val="22"/>
          <w:vertAlign w:val="subscript"/>
        </w:rPr>
        <w:t xml:space="preserve">i </w:t>
      </w:r>
      <w:r w:rsidR="00FC1B58" w:rsidRPr="002B5DB1">
        <w:rPr>
          <w:rFonts w:ascii="Times New Roman" w:hAnsi="Times New Roman" w:cs="Times New Roman"/>
          <w:i/>
          <w:color w:val="000000" w:themeColor="text1"/>
          <w:sz w:val="22"/>
          <w:szCs w:val="22"/>
        </w:rPr>
        <w:t>(</w:t>
      </w:r>
      <w:r w:rsidR="00FC1B58" w:rsidRPr="002B5DB1">
        <w:rPr>
          <w:rFonts w:ascii="Times New Roman" w:eastAsia="Times New Roman" w:hAnsi="Times New Roman" w:cs="Times New Roman"/>
          <w:i/>
          <w:color w:val="000000" w:themeColor="text1"/>
          <w:sz w:val="22"/>
          <w:szCs w:val="22"/>
          <w:shd w:val="clear" w:color="auto" w:fill="FFFFFF"/>
        </w:rPr>
        <w:t>θ</w:t>
      </w:r>
      <w:r w:rsidR="00FC1B58" w:rsidRPr="002B5DB1">
        <w:rPr>
          <w:rFonts w:ascii="Times New Roman" w:eastAsia="Times New Roman" w:hAnsi="Times New Roman" w:cs="Times New Roman"/>
          <w:i/>
          <w:color w:val="000000" w:themeColor="text1"/>
          <w:sz w:val="22"/>
          <w:szCs w:val="22"/>
        </w:rPr>
        <w:t xml:space="preserve">) </w:t>
      </w:r>
      <w:r w:rsidR="00FC1B58" w:rsidRPr="002B5DB1">
        <w:rPr>
          <w:rFonts w:ascii="Times New Roman" w:eastAsia="Times New Roman" w:hAnsi="Times New Roman" w:cs="Times New Roman"/>
          <w:color w:val="000000" w:themeColor="text1"/>
          <w:sz w:val="22"/>
          <w:szCs w:val="22"/>
        </w:rPr>
        <w:t xml:space="preserve">is the probability of a random respondent correctly answering Item </w:t>
      </w:r>
      <w:r w:rsidR="00FC1B58" w:rsidRPr="002B5DB1">
        <w:rPr>
          <w:rFonts w:ascii="Times New Roman" w:eastAsia="Times New Roman" w:hAnsi="Times New Roman" w:cs="Times New Roman"/>
          <w:i/>
          <w:color w:val="000000" w:themeColor="text1"/>
          <w:sz w:val="22"/>
          <w:szCs w:val="22"/>
        </w:rPr>
        <w:t xml:space="preserve">i </w:t>
      </w:r>
      <w:r w:rsidR="00FC1B58" w:rsidRPr="002B5DB1">
        <w:rPr>
          <w:rFonts w:ascii="Times New Roman" w:eastAsia="Times New Roman" w:hAnsi="Times New Roman" w:cs="Times New Roman"/>
          <w:color w:val="000000" w:themeColor="text1"/>
          <w:sz w:val="22"/>
          <w:szCs w:val="22"/>
        </w:rPr>
        <w:t xml:space="preserve">correctly. </w:t>
      </w:r>
    </w:p>
    <w:p w14:paraId="2FD080E8"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p>
    <w:p w14:paraId="6CEE088A"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 are two item parameters in a 2PLM.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 xml:space="preserve">is the discrimination parameter that represents the degree to which an item separates latent adjacent trait levels (Maurer, Raju, &amp; Collins, 1998). The larger </w:t>
      </w:r>
      <w:r w:rsidRPr="002B5DB1">
        <w:rPr>
          <w:rFonts w:ascii="Times New Roman" w:hAnsi="Times New Roman" w:cs="Times New Roman"/>
          <w:i/>
          <w:color w:val="000000" w:themeColor="text1"/>
          <w:sz w:val="22"/>
          <w:szCs w:val="22"/>
        </w:rPr>
        <w:t>a</w:t>
      </w:r>
      <w:r w:rsidRPr="002B5DB1">
        <w:rPr>
          <w:rFonts w:ascii="Times New Roman" w:hAnsi="Times New Roman" w:cs="Times New Roman"/>
          <w:i/>
          <w:color w:val="000000" w:themeColor="text1"/>
          <w:sz w:val="22"/>
          <w:szCs w:val="22"/>
          <w:vertAlign w:val="subscript"/>
        </w:rPr>
        <w:t xml:space="preserve">i </w:t>
      </w:r>
      <w:r w:rsidRPr="002B5DB1">
        <w:rPr>
          <w:rFonts w:ascii="Times New Roman" w:hAnsi="Times New Roman" w:cs="Times New Roman"/>
          <w:color w:val="000000" w:themeColor="text1"/>
          <w:sz w:val="22"/>
          <w:szCs w:val="22"/>
        </w:rPr>
        <w:t xml:space="preserve">is, the steeper the IRF will be. </w:t>
      </w:r>
      <w:r w:rsidRPr="002B5DB1">
        <w:rPr>
          <w:rFonts w:ascii="Times New Roman" w:hAnsi="Times New Roman" w:cs="Times New Roman"/>
          <w:i/>
          <w:color w:val="000000" w:themeColor="text1"/>
          <w:sz w:val="22"/>
          <w:szCs w:val="22"/>
        </w:rPr>
        <w:t>b</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color w:val="000000" w:themeColor="text1"/>
          <w:sz w:val="22"/>
          <w:szCs w:val="22"/>
          <w:vertAlign w:val="subscript"/>
        </w:rPr>
        <w:t xml:space="preserve"> </w:t>
      </w:r>
      <w:r w:rsidRPr="002B5DB1">
        <w:rPr>
          <w:rFonts w:ascii="Times New Roman" w:hAnsi="Times New Roman" w:cs="Times New Roman"/>
          <w:color w:val="000000" w:themeColor="text1"/>
          <w:sz w:val="22"/>
          <w:szCs w:val="22"/>
        </w:rPr>
        <w:t>is the difficulty parameter. It is the point on the latent trait (</w:t>
      </w:r>
      <w:r w:rsidRPr="002B5DB1">
        <w:rPr>
          <w:rFonts w:ascii="Times New Roman" w:eastAsia="Times New Roman" w:hAnsi="Times New Roman" w:cs="Times New Roman"/>
          <w:i/>
          <w:color w:val="000000" w:themeColor="text1"/>
          <w:sz w:val="22"/>
          <w:szCs w:val="22"/>
          <w:shd w:val="clear" w:color="auto" w:fill="FFFFFF"/>
        </w:rPr>
        <w:t>θ</w:t>
      </w:r>
      <w:r w:rsidRPr="002B5DB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 lets the logistic function resemble as close as possible the normal ogive curve, and is usually set equal to 1.702 (Valbuena, 2003). Exp stands for an exponential function.</w:t>
      </w:r>
    </w:p>
    <w:p w14:paraId="02CA822F" w14:textId="1BA82770"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Samejima’s (1969) Graded Response (SGR) model is an extension</w:t>
      </w:r>
      <w:r w:rsidRPr="002B5DB1">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of the 2PLM (Kosinski, 1999) and one of the most popular polytomous models in personality research. Under SGR, a polytomous response is broken down to a series of binary response sets by boundary response functions (BRF), which are obtained by successively</w:t>
      </w:r>
      <w:r w:rsidRPr="002B5DB1">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 xml:space="preserve">merging response options (Kosinski, 1999). The probability of a respondent with a trait level equal to </w:t>
      </w:r>
      <m:oMath>
        <m:r>
          <w:rPr>
            <w:rFonts w:ascii="Cambria Math" w:hAnsi="Cambria Math"/>
          </w:rPr>
          <m:t>θ</m:t>
        </m:r>
      </m:oMath>
      <w:r w:rsidRPr="002B5DB1">
        <w:rPr>
          <w:rFonts w:ascii="Times New Roman" w:hAnsi="Times New Roman" w:cs="Times New Roman"/>
          <w:color w:val="000000" w:themeColor="text1"/>
          <w:sz w:val="22"/>
          <w:szCs w:val="22"/>
        </w:rPr>
        <w:t xml:space="preserve"> select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 equals the probability of endorsing response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and higher minus that of endorsing response option </w:t>
      </w:r>
      <w:r w:rsidRPr="002B5DB1">
        <w:rPr>
          <w:rFonts w:ascii="Times New Roman" w:hAnsi="Times New Roman" w:cs="Times New Roman"/>
          <w:i/>
          <w:color w:val="000000" w:themeColor="text1"/>
          <w:sz w:val="22"/>
          <w:szCs w:val="22"/>
        </w:rPr>
        <w:t>k</w:t>
      </w:r>
      <w:r w:rsidRPr="002B5DB1">
        <w:rPr>
          <w:rFonts w:ascii="Times New Roman" w:hAnsi="Times New Roman" w:cs="Times New Roman"/>
          <w:color w:val="000000" w:themeColor="text1"/>
          <w:sz w:val="22"/>
          <w:szCs w:val="22"/>
        </w:rPr>
        <w:t xml:space="preserve">+1 and higher. The probability of selecting option </w:t>
      </w:r>
      <w:r w:rsidRPr="002B5DB1">
        <w:rPr>
          <w:rFonts w:ascii="Times New Roman" w:hAnsi="Times New Roman" w:cs="Times New Roman"/>
          <w:i/>
          <w:color w:val="000000" w:themeColor="text1"/>
          <w:sz w:val="22"/>
          <w:szCs w:val="22"/>
        </w:rPr>
        <w:t xml:space="preserve">k </w:t>
      </w:r>
      <w:r w:rsidRPr="002B5DB1">
        <w:rPr>
          <w:rFonts w:ascii="Times New Roman" w:hAnsi="Times New Roman" w:cs="Times New Roman"/>
          <w:color w:val="000000" w:themeColor="text1"/>
          <w:sz w:val="22"/>
          <w:szCs w:val="22"/>
        </w:rPr>
        <w:t xml:space="preserve">on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is given by:</w:t>
      </w:r>
    </w:p>
    <w:p w14:paraId="2DF0F5DB" w14:textId="2BC4C62E" w:rsidR="00FC1B58" w:rsidRPr="002B5DB1" w:rsidRDefault="00FC1B58" w:rsidP="00FC1B58">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10148F8E"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p>
    <w:p w14:paraId="7FD3FF84" w14:textId="77777777" w:rsidR="00FC1B58" w:rsidRPr="002B5DB1" w:rsidRDefault="00FC1B58" w:rsidP="00FC1B58">
      <w:pPr>
        <w:spacing w:line="480" w:lineRule="auto"/>
        <w:rPr>
          <w:rFonts w:ascii="Times New Roman" w:hAnsi="Times New Roman" w:cs="Times New Roman"/>
        </w:rPr>
      </w:pPr>
      <w:r w:rsidRPr="002B5DB1">
        <w:rPr>
          <w:rFonts w:ascii="Times New Roman" w:eastAsia="Times New Roman" w:hAnsi="Times New Roman" w:cs="Times New Roman"/>
          <w:color w:val="000000" w:themeColor="text1"/>
          <w:sz w:val="22"/>
          <w:szCs w:val="22"/>
          <w:shd w:val="clear" w:color="auto" w:fill="FFFFFF"/>
        </w:rPr>
        <w:t>The item paramters (</w:t>
      </w:r>
      <w:r w:rsidRPr="002B5DB1">
        <w:rPr>
          <w:rFonts w:ascii="Times New Roman" w:eastAsia="Times New Roman" w:hAnsi="Times New Roman" w:cs="Times New Roman"/>
          <w:i/>
          <w:color w:val="000000" w:themeColor="text1"/>
          <w:sz w:val="22"/>
          <w:szCs w:val="22"/>
          <w:shd w:val="clear" w:color="auto" w:fill="FFFFFF"/>
        </w:rPr>
        <w:t>a</w:t>
      </w:r>
      <w:r w:rsidRPr="002B5DB1">
        <w:rPr>
          <w:rFonts w:ascii="Times New Roman" w:eastAsia="Times New Roman" w:hAnsi="Times New Roman" w:cs="Times New Roman"/>
          <w:i/>
          <w:color w:val="000000" w:themeColor="text1"/>
          <w:sz w:val="22"/>
          <w:szCs w:val="22"/>
          <w:shd w:val="clear" w:color="auto" w:fill="FFFFFF"/>
          <w:vertAlign w:val="subscript"/>
        </w:rPr>
        <w:t>i</w:t>
      </w:r>
      <w:r w:rsidRPr="002B5DB1">
        <w:rPr>
          <w:rFonts w:ascii="Times New Roman" w:eastAsia="Times New Roman" w:hAnsi="Times New Roman" w:cs="Times New Roman"/>
          <w:color w:val="000000" w:themeColor="text1"/>
          <w:sz w:val="22"/>
          <w:szCs w:val="22"/>
          <w:shd w:val="clear" w:color="auto" w:fill="FFFFFF"/>
        </w:rPr>
        <w:t xml:space="preserve">, </w:t>
      </w:r>
      <w:r w:rsidRPr="002B5DB1">
        <w:rPr>
          <w:rFonts w:ascii="Times New Roman" w:eastAsia="Times New Roman" w:hAnsi="Times New Roman" w:cs="Times New Roman"/>
          <w:i/>
          <w:color w:val="000000" w:themeColor="text1"/>
          <w:sz w:val="22"/>
          <w:szCs w:val="22"/>
          <w:shd w:val="clear" w:color="auto" w:fill="FFFFFF"/>
        </w:rPr>
        <w:t>b</w:t>
      </w:r>
      <w:r w:rsidRPr="002B5DB1">
        <w:rPr>
          <w:rFonts w:ascii="Times New Roman" w:eastAsia="Times New Roman" w:hAnsi="Times New Roman" w:cs="Times New Roman"/>
          <w:i/>
          <w:color w:val="000000" w:themeColor="text1"/>
          <w:sz w:val="22"/>
          <w:szCs w:val="22"/>
          <w:shd w:val="clear" w:color="auto" w:fill="FFFFFF"/>
          <w:vertAlign w:val="subscript"/>
        </w:rPr>
        <w:t>i,k</w:t>
      </w:r>
      <w:r w:rsidRPr="002B5DB1">
        <w:rPr>
          <w:rFonts w:ascii="Times New Roman" w:eastAsia="Times New Roman" w:hAnsi="Times New Roman" w:cs="Times New Roman"/>
          <w:color w:val="000000" w:themeColor="text1"/>
          <w:sz w:val="22"/>
          <w:szCs w:val="22"/>
          <w:shd w:val="clear" w:color="auto" w:fill="FFFFFF"/>
        </w:rPr>
        <w:t>)</w:t>
      </w:r>
      <w:r w:rsidRPr="002B5DB1">
        <w:rPr>
          <w:rFonts w:ascii="Times New Roman" w:eastAsia="Times New Roman" w:hAnsi="Times New Roman" w:cs="Times New Roman"/>
          <w:color w:val="000000" w:themeColor="text1"/>
          <w:sz w:val="22"/>
          <w:szCs w:val="22"/>
          <w:shd w:val="clear" w:color="auto" w:fill="FFFFFF"/>
          <w:vertAlign w:val="subscript"/>
        </w:rPr>
        <w:t xml:space="preserve"> </w:t>
      </w:r>
      <w:r w:rsidRPr="002B5DB1">
        <w:rPr>
          <w:rFonts w:ascii="Times New Roman" w:eastAsia="Times New Roman" w:hAnsi="Times New Roman" w:cs="Times New Roman"/>
          <w:color w:val="000000" w:themeColor="text1"/>
          <w:sz w:val="22"/>
          <w:szCs w:val="22"/>
          <w:shd w:val="clear" w:color="auto" w:fill="FFFFFF"/>
        </w:rPr>
        <w:t>and scaling constant (</w:t>
      </w:r>
      <w:r w:rsidRPr="002B5DB1">
        <w:rPr>
          <w:rFonts w:ascii="Times New Roman" w:eastAsia="Times New Roman" w:hAnsi="Times New Roman" w:cs="Times New Roman"/>
          <w:i/>
          <w:color w:val="000000" w:themeColor="text1"/>
          <w:sz w:val="22"/>
          <w:szCs w:val="22"/>
          <w:shd w:val="clear" w:color="auto" w:fill="FFFFFF"/>
        </w:rPr>
        <w:t>D</w:t>
      </w:r>
      <w:r w:rsidRPr="002B5DB1">
        <w:rPr>
          <w:rFonts w:ascii="Times New Roman" w:eastAsia="Times New Roman" w:hAnsi="Times New Roman" w:cs="Times New Roman"/>
          <w:color w:val="000000" w:themeColor="text1"/>
          <w:sz w:val="22"/>
          <w:szCs w:val="22"/>
          <w:shd w:val="clear" w:color="auto" w:fill="FFFFFF"/>
        </w:rPr>
        <w:t xml:space="preserve">) mean the same as in 2PLM. </w:t>
      </w:r>
    </w:p>
    <w:p w14:paraId="02FE6F5B" w14:textId="77777777" w:rsidR="00FC1B58" w:rsidRPr="007E78E1" w:rsidRDefault="00FC1B58" w:rsidP="00FC1B58">
      <w:pPr>
        <w:spacing w:line="480" w:lineRule="auto"/>
        <w:rPr>
          <w:rFonts w:ascii="Times New Roman" w:hAnsi="Times New Roman" w:cs="Times New Roman"/>
          <w:b/>
          <w:color w:val="000000" w:themeColor="text1"/>
          <w:sz w:val="22"/>
          <w:szCs w:val="22"/>
        </w:rPr>
      </w:pPr>
      <w:r w:rsidRPr="007E78E1">
        <w:rPr>
          <w:rFonts w:ascii="Times New Roman" w:hAnsi="Times New Roman" w:cs="Times New Roman"/>
          <w:b/>
          <w:color w:val="000000" w:themeColor="text1"/>
          <w:sz w:val="22"/>
          <w:szCs w:val="22"/>
        </w:rPr>
        <w:t>The ideal point model: General Graded Unfolding Model (GGUM)</w:t>
      </w:r>
    </w:p>
    <w:p w14:paraId="7602A808" w14:textId="77777777" w:rsidR="00FC1B58" w:rsidRPr="002B5DB1" w:rsidRDefault="00FC1B58" w:rsidP="00FC1B58">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The ideal point models are not as well developed as the dominance models. Among the few ideal point models, the most employed is the the General Graded Unfolding Model (GGUM; Roberts et al., 2000), which is applicable to both dichotomous and polytomous response data. As discussed above, ideal point models assume a response process different from dominance models. The GGUM, according to Roberts et al. (2000), was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2B5DB1">
        <w:rPr>
          <w:rFonts w:ascii="Times New Roman" w:hAnsi="Times New Roman" w:cs="Times New Roman"/>
          <w:i/>
          <w:color w:val="000000" w:themeColor="text1"/>
          <w:sz w:val="22"/>
          <w:szCs w:val="22"/>
        </w:rPr>
        <w:t>h</w:t>
      </w:r>
      <w:r w:rsidRPr="002B5DB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5EF54107" w14:textId="77777777" w:rsidR="00FC1B58" w:rsidRPr="002B5DB1" w:rsidRDefault="00FC1B58" w:rsidP="00FC1B58">
      <w:pPr>
        <w:tabs>
          <w:tab w:val="left" w:pos="4063"/>
        </w:tabs>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ab/>
      </w:r>
    </w:p>
    <w:p w14:paraId="01CC9FB6" w14:textId="3B0576B7" w:rsidR="00FC1B58" w:rsidRPr="002B5DB1" w:rsidRDefault="002B5DB1" w:rsidP="00FC1B58">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2217A764"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p>
    <w:p w14:paraId="007D697F"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is function gives the probability associated with the </w:t>
      </w:r>
      <w:r w:rsidRPr="002B5DB1">
        <w:rPr>
          <w:rFonts w:ascii="Times New Roman" w:hAnsi="Times New Roman" w:cs="Times New Roman"/>
          <w:i/>
          <w:color w:val="000000" w:themeColor="text1"/>
          <w:sz w:val="22"/>
          <w:szCs w:val="22"/>
        </w:rPr>
        <w:t>j</w:t>
      </w:r>
      <w:r w:rsidRPr="002B5DB1">
        <w:rPr>
          <w:rFonts w:ascii="Times New Roman" w:hAnsi="Times New Roman" w:cs="Times New Roman"/>
          <w:color w:val="000000" w:themeColor="text1"/>
          <w:sz w:val="22"/>
          <w:szCs w:val="22"/>
        </w:rPr>
        <w:t xml:space="preserve">th respondent’s observable response to the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th item.  </w:t>
      </w:r>
      <w:r w:rsidRPr="002B5DB1">
        <w:rPr>
          <w:rFonts w:ascii="Times New Roman" w:hAnsi="Times New Roman" w:cs="Times New Roman"/>
          <w:i/>
          <w:color w:val="000000" w:themeColor="text1"/>
          <w:sz w:val="22"/>
          <w:szCs w:val="22"/>
        </w:rPr>
        <w:t>Z</w:t>
      </w:r>
      <w:r w:rsidRPr="002B5DB1">
        <w:rPr>
          <w:rFonts w:ascii="Times New Roman" w:hAnsi="Times New Roman" w:cs="Times New Roman"/>
          <w:i/>
          <w:color w:val="000000" w:themeColor="text1"/>
          <w:sz w:val="22"/>
          <w:szCs w:val="22"/>
          <w:vertAlign w:val="subscript"/>
        </w:rPr>
        <w:t>i</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 xml:space="preserve">is the observable response to item </w:t>
      </w:r>
      <w:r w:rsidRPr="002B5DB1">
        <w:rPr>
          <w:rFonts w:ascii="Times New Roman" w:hAnsi="Times New Roman" w:cs="Times New Roman"/>
          <w:i/>
          <w:color w:val="000000" w:themeColor="text1"/>
          <w:sz w:val="22"/>
          <w:szCs w:val="22"/>
        </w:rPr>
        <w:t>i</w:t>
      </w:r>
      <w:r w:rsidRPr="002B5DB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2B5DB1">
        <w:rPr>
          <w:rFonts w:ascii="Times New Roman" w:eastAsia="Times New Roman" w:hAnsi="Times New Roman" w:cs="Times New Roman"/>
          <w:i/>
          <w:color w:val="000000" w:themeColor="text1"/>
          <w:sz w:val="22"/>
          <w:szCs w:val="22"/>
        </w:rPr>
        <w:t>α</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discrimination parameter, and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is the location parameter of item i on the latent trait continuum.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 xml:space="preserve">ik </w:t>
      </w:r>
      <w:r w:rsidRPr="002B5DB1">
        <w:rPr>
          <w:rFonts w:ascii="Times New Roman" w:eastAsia="Times New Roman" w:hAnsi="Times New Roman" w:cs="Times New Roman"/>
          <w:color w:val="000000" w:themeColor="text1"/>
          <w:sz w:val="22"/>
          <w:szCs w:val="22"/>
        </w:rPr>
        <w:t xml:space="preserve">is the location of the </w:t>
      </w:r>
      <w:r w:rsidRPr="002B5DB1">
        <w:rPr>
          <w:rFonts w:ascii="Times New Roman" w:eastAsia="Times New Roman" w:hAnsi="Times New Roman" w:cs="Times New Roman"/>
          <w:i/>
          <w:color w:val="000000" w:themeColor="text1"/>
          <w:sz w:val="22"/>
          <w:szCs w:val="22"/>
        </w:rPr>
        <w:t>k</w:t>
      </w:r>
      <w:r w:rsidRPr="002B5DB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2B5DB1">
        <w:rPr>
          <w:rFonts w:ascii="Times New Roman" w:eastAsia="Times New Roman" w:hAnsi="Times New Roman" w:cs="Times New Roman"/>
          <w:i/>
          <w:color w:val="000000" w:themeColor="text1"/>
          <w:sz w:val="22"/>
          <w:szCs w:val="22"/>
        </w:rPr>
        <w:t>i</w:t>
      </w:r>
      <w:r w:rsidRPr="002B5DB1">
        <w:rPr>
          <w:rFonts w:ascii="Times New Roman" w:eastAsia="Times New Roman" w:hAnsi="Times New Roman" w:cs="Times New Roman"/>
          <w:color w:val="000000" w:themeColor="text1"/>
          <w:sz w:val="22"/>
          <w:szCs w:val="22"/>
        </w:rPr>
        <w:t xml:space="preserve">th item. The </w:t>
      </w:r>
      <w:r w:rsidRPr="002B5DB1">
        <w:rPr>
          <w:rFonts w:ascii="Times New Roman" w:eastAsia="Times New Roman" w:hAnsi="Times New Roman" w:cs="Times New Roman"/>
          <w:i/>
          <w:color w:val="000000" w:themeColor="text1"/>
          <w:sz w:val="22"/>
          <w:szCs w:val="22"/>
        </w:rPr>
        <w:t>τ</w:t>
      </w:r>
      <w:r w:rsidRPr="002B5DB1">
        <w:rPr>
          <w:rFonts w:ascii="Times New Roman" w:eastAsia="Times New Roman" w:hAnsi="Times New Roman" w:cs="Times New Roman"/>
          <w:i/>
          <w:color w:val="000000" w:themeColor="text1"/>
          <w:sz w:val="22"/>
          <w:szCs w:val="22"/>
          <w:vertAlign w:val="subscript"/>
        </w:rPr>
        <w:t>ik</w:t>
      </w:r>
      <w:r w:rsidRPr="002B5DB1">
        <w:rPr>
          <w:rFonts w:ascii="Times New Roman" w:eastAsia="Times New Roman" w:hAnsi="Times New Roman" w:cs="Times New Roman"/>
          <w:color w:val="000000" w:themeColor="text1"/>
          <w:sz w:val="22"/>
          <w:szCs w:val="22"/>
        </w:rPr>
        <w:t>s are symmetric about the point (</w:t>
      </w:r>
      <w:r w:rsidRPr="002B5DB1">
        <w:rPr>
          <w:rFonts w:ascii="Times New Roman" w:eastAsia="Times New Roman" w:hAnsi="Times New Roman" w:cs="Times New Roman"/>
          <w:i/>
          <w:color w:val="000000" w:themeColor="text1"/>
          <w:sz w:val="22"/>
          <w:szCs w:val="22"/>
        </w:rPr>
        <w:t>θ</w:t>
      </w:r>
      <w:r w:rsidRPr="002B5DB1">
        <w:rPr>
          <w:rFonts w:ascii="Times New Roman" w:eastAsia="Times New Roman" w:hAnsi="Times New Roman" w:cs="Times New Roman"/>
          <w:i/>
          <w:color w:val="000000" w:themeColor="text1"/>
          <w:sz w:val="22"/>
          <w:szCs w:val="22"/>
          <w:vertAlign w:val="subscript"/>
        </w:rPr>
        <w:t>j</w:t>
      </w:r>
      <w:r w:rsidRPr="002B5DB1">
        <w:rPr>
          <w:rFonts w:ascii="Times New Roman" w:eastAsia="Times New Roman" w:hAnsi="Times New Roman" w:cs="Times New Roman"/>
          <w:color w:val="000000" w:themeColor="text1"/>
          <w:sz w:val="22"/>
          <w:szCs w:val="22"/>
        </w:rPr>
        <w:t xml:space="preserve"> - </w:t>
      </w:r>
      <w:r w:rsidRPr="002B5DB1">
        <w:rPr>
          <w:rFonts w:ascii="Times New Roman" w:eastAsia="Times New Roman" w:hAnsi="Times New Roman" w:cs="Times New Roman"/>
          <w:i/>
          <w:color w:val="000000" w:themeColor="text1"/>
          <w:sz w:val="22"/>
          <w:szCs w:val="22"/>
        </w:rPr>
        <w:t>δ</w:t>
      </w:r>
      <w:r w:rsidRPr="002B5DB1">
        <w:rPr>
          <w:rFonts w:ascii="Times New Roman" w:eastAsia="Times New Roman" w:hAnsi="Times New Roman" w:cs="Times New Roman"/>
          <w:i/>
          <w:color w:val="000000" w:themeColor="text1"/>
          <w:sz w:val="22"/>
          <w:szCs w:val="22"/>
          <w:vertAlign w:val="subscript"/>
        </w:rPr>
        <w:t>i</w:t>
      </w:r>
      <w:r w:rsidRPr="002B5DB1">
        <w:rPr>
          <w:rFonts w:ascii="Times New Roman" w:eastAsia="Times New Roman" w:hAnsi="Times New Roman" w:cs="Times New Roman"/>
          <w:color w:val="000000" w:themeColor="text1"/>
          <w:sz w:val="22"/>
          <w:szCs w:val="22"/>
        </w:rPr>
        <w:t xml:space="preserve">) = 0. </w:t>
      </w:r>
    </w:p>
    <w:p w14:paraId="6644E029" w14:textId="77777777" w:rsidR="00FC1B58" w:rsidRPr="00F4614C" w:rsidRDefault="00FC1B58" w:rsidP="00FC1B58">
      <w:pPr>
        <w:spacing w:line="480" w:lineRule="auto"/>
        <w:rPr>
          <w:rFonts w:ascii="Times New Roman" w:hAnsi="Times New Roman" w:cs="Times New Roman"/>
          <w:b/>
          <w:color w:val="000000" w:themeColor="text1"/>
          <w:sz w:val="22"/>
          <w:szCs w:val="22"/>
        </w:rPr>
      </w:pPr>
      <w:r w:rsidRPr="00F4614C">
        <w:rPr>
          <w:rFonts w:ascii="Times New Roman" w:eastAsia="Times New Roman" w:hAnsi="Times New Roman" w:cs="Times New Roman"/>
          <w:b/>
          <w:color w:val="000000" w:themeColor="text1"/>
          <w:sz w:val="22"/>
          <w:szCs w:val="22"/>
        </w:rPr>
        <w:t>Model-Data Fit</w:t>
      </w:r>
      <w:r w:rsidRPr="00F4614C">
        <w:rPr>
          <w:rFonts w:ascii="Times New Roman" w:hAnsi="Times New Roman" w:cs="Times New Roman"/>
          <w:b/>
          <w:color w:val="000000" w:themeColor="text1"/>
          <w:sz w:val="22"/>
          <w:szCs w:val="22"/>
        </w:rPr>
        <w:t xml:space="preserve">  </w:t>
      </w:r>
    </w:p>
    <w:p w14:paraId="7B58797B"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The dominance models are predominant in scale development and analysis, but generally work consistently well only in the context of cognitive ability testing (Chernyshenko, Stark, Chan, Drasgow, &amp; Williams, 2001), because this is a domain where a respondent’s capacity or maximum performance capability is pitted against the extremity of difficulty of an item (Drasgow et al., 2010; Stark et al., 2006b). I</w:t>
      </w:r>
      <w:r w:rsidRPr="002B5DB1">
        <w:rPr>
          <w:rFonts w:ascii="Times New Roman" w:hAnsi="Times New Roman" w:cs="Times New Roman" w:hint="eastAsia"/>
          <w:color w:val="000000" w:themeColor="text1"/>
          <w:sz w:val="22"/>
          <w:szCs w:val="22"/>
        </w:rPr>
        <w:t>n</w:t>
      </w:r>
      <w:r w:rsidRPr="002B5DB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me of the hardest items correct (Drasgow et al., 2010).</w:t>
      </w:r>
    </w:p>
    <w:p w14:paraId="0C396144"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However, when the studied field moves from ability to personality, the dominance models sometimes show inadequate fit. In fact, before the GGUM (Roberts et al., 2000) was developed, several studies had already realized the unfolding property of some attitude statements (</w:t>
      </w:r>
      <w:r w:rsidRPr="002B5DB1">
        <w:rPr>
          <w:rFonts w:ascii="Times New Roman" w:eastAsia="Times New Roman" w:hAnsi="Times New Roman" w:cs="Times New Roman"/>
          <w:color w:val="000000" w:themeColor="text1"/>
          <w:sz w:val="22"/>
          <w:szCs w:val="22"/>
        </w:rPr>
        <w:t xml:space="preserve">van Schuur &amp; Kiers, 1994; Andrich, 1996; Roberts, Laughlin, &amp; Wedell, 1999), which didn’t quite fit the monotonically increasing response function of dominance IRT models. One year after the GGUM was proposed, </w:t>
      </w:r>
      <w:r w:rsidRPr="002B5DB1">
        <w:rPr>
          <w:rFonts w:ascii="Times New Roman" w:hAnsi="Times New Roman" w:cs="Times New Roman"/>
          <w:color w:val="000000" w:themeColor="text1"/>
          <w:sz w:val="22"/>
          <w:szCs w:val="22"/>
        </w:rPr>
        <w:t>Chernyshenko and colleagues (2001) fitted a variety of IRT dominance models (2PLM, 3PLM, and SGRM) to data obtained using Goldberg’s Big Five Factor Markers (Goldberg, 1992), and the 16PF (Conn &amp; Rieke, 1994). Surprisingly, all of the dominance IRT models showed misfit, and the chi-square fit statistics obtained were generally larger than those seen for</w:t>
      </w:r>
      <w:r w:rsidRPr="002B5DB1">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 xml:space="preserve">cognitive ability tests. This was probably because that in personality tests, a different response process was applied which requires introspection (Chernyshenko et al., 2007). To be more specific, w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unfolding property of items was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rtantly, some of the items were found to have violated monotonicity, the hallmark of dominance models (Levine, 1984; Drasgow et al., 2010). Broadfoot (2008) showed that the GGUM had comparable fit with a partial credited model for conscientiousness and agreeableness data. Stark et al. (2006b) compared the fit to data of the 16 PF (Conn &amp; Reike, 1994) for two ideal point models (GGUM and MSFM) with that for two dominance models (2PLM and MSFM with a dominance constraints). They concluded that ideal point models could fit personality items as well or even better than dominance models, because they were able to fit both monotonic and non-monotonic items, the latter of which dominance models didn’t seem to handle well. </w:t>
      </w:r>
    </w:p>
    <w:p w14:paraId="105531AB"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But the conclusion that in personality tests, the ideal point model has better fit than the dominance model is not consistent across studies. Kosinski (2009) applied polytomous GGUM and SGRM to the Extraversion scale from the Goldberg’s 100-item Big Five personality questionnaire (Goldberg, Johnson, Eber, Hogan, Ashton et al., 2006), and found that GGUM had worse model-data fit than SGRM. Attempts to improve the fit by removing poor fit items were successful for SGRM but not for GGUM. </w:t>
      </w:r>
    </w:p>
    <w:p w14:paraId="2F5F16E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Researchers also obtained different results on the model-data fit effects of non-monotonic, or intermediate items. For example, GGUM had worse fit than SGRM when there were no intermediate items on the test, and did not show significantly better model-data fit than SGRM until 50% of all items on the test were carefully selected, good intermediate items (i.e., items that have high α and close-to-zero δ under GGUM and low a-parameters under SGRM; Cao, Drasgow, &amp; Cho, 2015). In a more recent study, Speer, Robie, and Christiansen (2016) fitted SGRM and GGUM to both both monotonic and non-monotonic conscientiousness and extraversion scales. They found that GGUM and SGRM fitted almost equally well for item singles, but that SGRM surpassed GGUM for items doubles and triples for all types of scales, even the non-monotonic scales. </w:t>
      </w:r>
    </w:p>
    <w:p w14:paraId="6DFF8FE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Considering the inconsistent results and ongoing debate over the fit between the two types of IRT models and personality data, in the current study, we adopted both the dominance and the ideal point models. To be more specific, we chose the 2PLM and SGRM to represent the dominance IRT models, and polytomous and dichotomous GGUM to represent the ideal point models.</w:t>
      </w:r>
    </w:p>
    <w:p w14:paraId="0041BE1D" w14:textId="77777777" w:rsidR="00FC1B58" w:rsidRPr="002A3957" w:rsidRDefault="00FC1B58" w:rsidP="00FC1B58">
      <w:pPr>
        <w:spacing w:line="480" w:lineRule="auto"/>
        <w:rPr>
          <w:rFonts w:ascii="Times New Roman" w:hAnsi="Times New Roman" w:cs="Times New Roman"/>
          <w:b/>
          <w:color w:val="000000" w:themeColor="text1"/>
          <w:sz w:val="22"/>
          <w:szCs w:val="22"/>
        </w:rPr>
      </w:pPr>
      <w:r w:rsidRPr="002A3957">
        <w:rPr>
          <w:rFonts w:ascii="Times New Roman" w:hAnsi="Times New Roman" w:cs="Times New Roman"/>
          <w:b/>
          <w:color w:val="000000" w:themeColor="text1"/>
          <w:sz w:val="22"/>
          <w:szCs w:val="22"/>
        </w:rPr>
        <w:t>DIF detection in the IRT framework</w:t>
      </w:r>
    </w:p>
    <w:p w14:paraId="7526FC6E" w14:textId="77777777" w:rsidR="00FC1B58" w:rsidRPr="002B5DB1" w:rsidRDefault="00FC1B58" w:rsidP="00FC1B58">
      <w:pPr>
        <w:spacing w:line="480" w:lineRule="auto"/>
        <w:ind w:firstLine="360"/>
        <w:rPr>
          <w:rFonts w:ascii="Times New Roman" w:hAnsi="Times New Roman" w:cs="Times New Roman"/>
          <w:i/>
          <w:color w:val="000000" w:themeColor="text1"/>
          <w:sz w:val="22"/>
          <w:szCs w:val="22"/>
        </w:rPr>
      </w:pPr>
      <w:r w:rsidRPr="002B5DB1">
        <w:rPr>
          <w:rFonts w:ascii="Times New Roman" w:hAnsi="Times New Roman" w:cs="Times New Roman"/>
          <w:color w:val="000000" w:themeColor="text1"/>
          <w:sz w:val="22"/>
          <w:szCs w:val="22"/>
        </w:rPr>
        <w:t xml:space="preserve">In the current study, we utilized two paradigms to study DIF: (a) the null hypothesis significance testing (NHST) paradigm, and (b) the DIF effect size paradigm. </w:t>
      </w:r>
    </w:p>
    <w:p w14:paraId="73AEF402"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 The NHST paradigm is the most popular approach to studying DIF. Under this paradigm, a null model and an alternative model are constructed and compared, and if the test statistic computed is statistically significant, then the studied item is considered a DIF item (Wang et al., 2013). We used two approaches to build the models: (a) the constrained baseline approach, and (b) the free baseline approach. We also chose the log-likelihood ratio (LR) as the test statistic for model comparison, because the LR test was shown to have yielded the best results in general (Wang et al., 2013).</w:t>
      </w:r>
    </w:p>
    <w:p w14:paraId="19D3D61B" w14:textId="77777777" w:rsidR="00FC1B58" w:rsidRPr="002B5DB1" w:rsidRDefault="00FC1B58" w:rsidP="00FC1B58">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Constrained Baseline Approach.</w:t>
      </w:r>
      <w:r w:rsidRPr="002B5DB1">
        <w:rPr>
          <w:rFonts w:ascii="Times New Roman" w:hAnsi="Times New Roman" w:cs="Times New Roman"/>
          <w:color w:val="000000" w:themeColor="text1"/>
          <w:sz w:val="22"/>
          <w:szCs w:val="22"/>
        </w:rPr>
        <w:t xml:space="preserve"> The null model is constructed by constraining the parameters of all items to be equal across groups. A series of alternative models are then constructed by freeing one item at a time. All alternative models are compared with the null model by comparing the log-likelihood, and the item has DIF when the alternative model has the greater log-likelihood and the difference of log-likelihood chi-square statistics exceeds a critical value (Wang et al., 2013). Due to the inflated Type I error rate of the constrained baseline approach (Stark et al., 2006a), if an item is considered free of DIF, then it’s safe to say that the item is a truly DIF-free. Such an item should be used as a linking item in the free baseline approach, so that across groups, the other items can be put on the same scale. This is necessary given the fact that the measures in the current study are relatively short ones containing 20 items each (Lopez Rivas, Stark, &amp; Chernyshenko, 2009).</w:t>
      </w:r>
    </w:p>
    <w:p w14:paraId="6EC99A81" w14:textId="77777777" w:rsidR="00FC1B58" w:rsidRPr="002B5DB1" w:rsidRDefault="00FC1B58" w:rsidP="00FC1B58">
      <w:pPr>
        <w:spacing w:line="480" w:lineRule="auto"/>
        <w:rPr>
          <w:rFonts w:ascii="Times New Roman" w:hAnsi="Times New Roman" w:cs="Times New Roman"/>
          <w:color w:val="000000" w:themeColor="text1"/>
          <w:sz w:val="22"/>
          <w:szCs w:val="22"/>
        </w:rPr>
      </w:pPr>
      <w:r w:rsidRPr="009A3CDE">
        <w:rPr>
          <w:rFonts w:ascii="Times New Roman" w:hAnsi="Times New Roman" w:cs="Times New Roman"/>
          <w:b/>
          <w:i/>
          <w:color w:val="000000" w:themeColor="text1"/>
          <w:sz w:val="22"/>
          <w:szCs w:val="22"/>
        </w:rPr>
        <w:t>The Free Baseline Approach.</w:t>
      </w:r>
      <w:r w:rsidRPr="002B5DB1">
        <w:rPr>
          <w:rFonts w:ascii="Times New Roman" w:hAnsi="Times New Roman" w:cs="Times New Roman"/>
          <w:color w:val="000000" w:themeColor="text1"/>
          <w:sz w:val="22"/>
          <w:szCs w:val="22"/>
        </w:rPr>
        <w:t xml:space="preserve"> The free baseline approach is preferred for detecting DIF items, because of its close-to-nominal Type I error rate (0.05) and high power with sample sizes as small as 250 (Lopez Rivas et al., 2009). In co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 model.</w:t>
      </w:r>
    </w:p>
    <w:p w14:paraId="473938C1" w14:textId="77777777" w:rsidR="00FC1B58" w:rsidRPr="002B5DB1" w:rsidRDefault="00FC1B58" w:rsidP="00FC1B58">
      <w:pPr>
        <w:spacing w:line="480" w:lineRule="auto"/>
        <w:rPr>
          <w:rFonts w:ascii="Times New Roman" w:hAnsi="Times New Roman" w:cs="Times New Roman"/>
          <w:color w:val="000000" w:themeColor="text1"/>
          <w:sz w:val="22"/>
          <w:szCs w:val="22"/>
        </w:rPr>
      </w:pPr>
      <w:r w:rsidRPr="00B924BF">
        <w:rPr>
          <w:rFonts w:ascii="Times New Roman" w:hAnsi="Times New Roman" w:cs="Times New Roman"/>
          <w:b/>
          <w:i/>
          <w:color w:val="000000" w:themeColor="text1"/>
          <w:sz w:val="22"/>
          <w:szCs w:val="22"/>
        </w:rPr>
        <w:t>The Log-likelihood Ratio Test.</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The LR test has been shown to be a good testing method for model comparison. In previous studies, the LR test was found to have high power for DIF detection (Wang, 2004; Stark et al., 2006a) and yield better results in general under GGUM, compared with other test methods such as the Akaike information criterion [AIC], Lord’s chi-square (Wang et al., 2013), and DFIT (Carter &amp; Zickar, 2011b). Therefore, in the current study, we adopted the LR test method for DIF detection.</w:t>
      </w:r>
    </w:p>
    <w:p w14:paraId="7943218C" w14:textId="77777777" w:rsidR="00FC1B58" w:rsidRPr="002B5DB1" w:rsidRDefault="00FC1B58" w:rsidP="00FC1B58">
      <w:pPr>
        <w:spacing w:line="480" w:lineRule="auto"/>
        <w:rPr>
          <w:rFonts w:ascii="Times New Roman" w:hAnsi="Times New Roman" w:cs="Times New Roman"/>
          <w:color w:val="000000" w:themeColor="text1"/>
          <w:sz w:val="22"/>
          <w:szCs w:val="22"/>
        </w:rPr>
      </w:pPr>
      <w:r w:rsidRPr="00D23047">
        <w:rPr>
          <w:rFonts w:ascii="Times New Roman" w:hAnsi="Times New Roman" w:cs="Times New Roman"/>
          <w:b/>
          <w:i/>
          <w:color w:val="000000" w:themeColor="text1"/>
          <w:sz w:val="22"/>
          <w:szCs w:val="22"/>
        </w:rPr>
        <w:t>DIF Effect Size.</w:t>
      </w:r>
      <w:r w:rsidRPr="002B5DB1">
        <w:rPr>
          <w:rFonts w:ascii="Times New Roman" w:hAnsi="Times New Roman" w:cs="Times New Roman"/>
          <w:i/>
          <w:color w:val="000000" w:themeColor="text1"/>
          <w:sz w:val="22"/>
          <w:szCs w:val="22"/>
        </w:rPr>
        <w:t xml:space="preserve"> </w:t>
      </w:r>
      <w:r w:rsidRPr="002B5DB1">
        <w:rPr>
          <w:rFonts w:ascii="Times New Roman" w:hAnsi="Times New Roman" w:cs="Times New Roman"/>
          <w:color w:val="000000" w:themeColor="text1"/>
          <w:sz w:val="22"/>
          <w:szCs w:val="22"/>
        </w:rPr>
        <w:t>Although long has been the most widely used and accepted paradigm for testing hypotheses, NHST is limited and flawed. For example, NHST is thought to be trivial because the null hypothesis can always be shown to be false to some extent (Cohen, 1990), and an effect can always be found if the sample is large enough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actually only has negligible effect size, especially when the sample size is large. LaPalme and colleagues (2016), with both samples of more than 500 people, found that 13 out of the 16 items contained significant DIF in the NHST paradigm, while according to DIF effect size, as many as 10 out of the 16 items had DIF that was too small to be meaningful (i.e., &lt;.02; Cohen, 1992).</w:t>
      </w:r>
    </w:p>
    <w:p w14:paraId="1F6AE51B"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In order to obtain more accurate information on measurement non-equivalence, we included the DIF effect size approach based on Nye (2011) in the current study. Nye’s DIF effect size method first computes the mean squared difference of between conditional expected scores (Wang et al., 2013), and then divides it by the pooled standard deviation of Item </w:t>
      </w:r>
      <w:r w:rsidRPr="002B5DB1">
        <w:rPr>
          <w:rFonts w:ascii="Times New Roman" w:hAnsi="Times New Roman" w:cs="Times New Roman"/>
          <w:i/>
          <w:color w:val="000000" w:themeColor="text1"/>
          <w:sz w:val="22"/>
          <w:szCs w:val="22"/>
        </w:rPr>
        <w:t xml:space="preserve">i </w:t>
      </w:r>
      <w:r w:rsidRPr="002B5DB1">
        <w:rPr>
          <w:rFonts w:ascii="Times New Roman" w:hAnsi="Times New Roman" w:cs="Times New Roman"/>
          <w:color w:val="000000" w:themeColor="text1"/>
          <w:sz w:val="22"/>
          <w:szCs w:val="22"/>
        </w:rPr>
        <w:t xml:space="preserve">in the two groups (Nye, 2011), thus putting the area difference on the standardized metric comparable to other effect size measures like Cohen’s </w:t>
      </w:r>
      <w:r w:rsidRPr="002B5DB1">
        <w:rPr>
          <w:rFonts w:ascii="Times New Roman" w:hAnsi="Times New Roman" w:cs="Times New Roman"/>
          <w:i/>
          <w:color w:val="000000" w:themeColor="text1"/>
          <w:sz w:val="22"/>
          <w:szCs w:val="22"/>
        </w:rPr>
        <w:t>d</w:t>
      </w:r>
      <w:r w:rsidRPr="002B5DB1">
        <w:rPr>
          <w:rFonts w:ascii="Times New Roman" w:hAnsi="Times New Roman" w:cs="Times New Roman"/>
          <w:color w:val="000000" w:themeColor="text1"/>
          <w:sz w:val="22"/>
          <w:szCs w:val="22"/>
        </w:rPr>
        <w:t>. The pooled standard deviation is given by:</w:t>
      </w:r>
    </w:p>
    <w:p w14:paraId="62E4105A" w14:textId="77777777" w:rsidR="00FC1B58" w:rsidRPr="002B5DB1" w:rsidRDefault="00FC1B58" w:rsidP="00FC1B58">
      <w:pPr>
        <w:spacing w:line="480" w:lineRule="auto"/>
        <w:ind w:firstLine="360"/>
        <w:jc w:val="center"/>
        <w:rPr>
          <w:rFonts w:ascii="Times New Roman" w:hAnsi="Times New Roman" w:cs="Times New Roman"/>
          <w:color w:val="000000" w:themeColor="text1"/>
          <w:sz w:val="22"/>
          <w:szCs w:val="22"/>
        </w:rPr>
      </w:pPr>
      <w:r w:rsidRPr="002B5DB1">
        <w:rPr>
          <w:rFonts w:ascii="Times New Roman" w:hAnsi="Times New Roman"/>
        </w:rPr>
        <w:object w:dxaOrig="3420" w:dyaOrig="680" w14:anchorId="36FA4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05pt;height:33.7pt" o:ole="">
            <v:imagedata r:id="rId5" o:title=""/>
          </v:shape>
          <o:OLEObject Type="Embed" ProgID="Equation.DSMT4" ShapeID="_x0000_i1025" DrawAspect="Content" ObjectID="_1541707025" r:id="rId6"/>
        </w:object>
      </w:r>
    </w:p>
    <w:p w14:paraId="62543AD7"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Therefore, the DIF effect size can be interpreted the same way as Cohen’s </w:t>
      </w:r>
      <w:r w:rsidRPr="002B5DB1">
        <w:rPr>
          <w:rFonts w:ascii="Times New Roman" w:hAnsi="Times New Roman" w:cs="Times New Roman"/>
          <w:i/>
          <w:color w:val="000000" w:themeColor="text1"/>
          <w:sz w:val="22"/>
          <w:szCs w:val="22"/>
        </w:rPr>
        <w:t xml:space="preserve">d </w:t>
      </w:r>
      <w:r w:rsidRPr="002B5DB1">
        <w:rPr>
          <w:rFonts w:ascii="Times New Roman" w:hAnsi="Times New Roman" w:cs="Times New Roman"/>
          <w:color w:val="000000" w:themeColor="text1"/>
          <w:sz w:val="22"/>
          <w:szCs w:val="22"/>
        </w:rPr>
        <w:t>is interpreted (Nye, 2011). The DIF effect size is given by:</w:t>
      </w:r>
    </w:p>
    <w:p w14:paraId="54622465"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p>
    <w:p w14:paraId="541B0BCF" w14:textId="42AF36A4" w:rsidR="00FC1B58" w:rsidRPr="002B5DB1" w:rsidRDefault="00FC1B58" w:rsidP="00FC1B58">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Pr="002B5DB1">
        <w:rPr>
          <w:rFonts w:ascii="Times New Roman" w:hAnsi="Times New Roman" w:cs="Times New Roman"/>
          <w:color w:val="000000" w:themeColor="text1"/>
          <w:sz w:val="22"/>
          <w:szCs w:val="22"/>
        </w:rPr>
        <w:t>,</w:t>
      </w:r>
    </w:p>
    <w:p w14:paraId="2CA0EB3A" w14:textId="03CC16A5" w:rsidR="00FC1B58" w:rsidRPr="002B5DB1" w:rsidRDefault="00FC1B58" w:rsidP="00FC1B58">
      <w:pPr>
        <w:spacing w:line="480" w:lineRule="auto"/>
        <w:rPr>
          <w:rFonts w:ascii="Times New Roman" w:eastAsia="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where </w:t>
      </w:r>
      <w:r w:rsidRPr="002B5DB1">
        <w:rPr>
          <w:rFonts w:ascii="Times New Roman" w:hAnsi="Times New Roman" w:cs="Times New Roman"/>
          <w:i/>
          <w:color w:val="000000" w:themeColor="text1"/>
          <w:sz w:val="22"/>
          <w:szCs w:val="22"/>
        </w:rPr>
        <w:t>f</w:t>
      </w:r>
      <w:r w:rsidRPr="002B5DB1">
        <w:rPr>
          <w:rFonts w:ascii="Times New Roman" w:hAnsi="Times New Roman" w:cs="Times New Roman"/>
          <w:i/>
          <w:color w:val="000000" w:themeColor="text1"/>
          <w:sz w:val="22"/>
          <w:szCs w:val="22"/>
          <w:vertAlign w:val="subscript"/>
        </w:rPr>
        <w:t>F</w:t>
      </w:r>
      <w:r w:rsidRPr="002B5DB1">
        <w:rPr>
          <w:rFonts w:ascii="Times New Roman" w:hAnsi="Times New Roman" w:cs="Times New Roman"/>
          <w:i/>
          <w:color w:val="000000" w:themeColor="text1"/>
          <w:sz w:val="22"/>
          <w:szCs w:val="22"/>
        </w:rPr>
        <w:t>(</w:t>
      </w:r>
      <w:r w:rsidRPr="002B5DB1">
        <w:rPr>
          <w:rFonts w:ascii="Times New Roman" w:eastAsia="Times New Roman" w:hAnsi="Times New Roman" w:cs="Times New Roman"/>
          <w:i/>
          <w:color w:val="000000" w:themeColor="text1"/>
          <w:sz w:val="22"/>
          <w:szCs w:val="22"/>
        </w:rPr>
        <w:t xml:space="preserve">θ) </w:t>
      </w:r>
      <w:r w:rsidRPr="002B5DB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2B5DB1">
        <w:rPr>
          <w:rFonts w:ascii="Times New Roman" w:eastAsia="Times New Roman" w:hAnsi="Times New Roman" w:cs="Times New Roman"/>
          <w:color w:val="000000" w:themeColor="text1"/>
          <w:sz w:val="22"/>
          <w:szCs w:val="22"/>
        </w:rPr>
        <w:t xml:space="preserve"> distribution (Nye, 2011), </w:t>
      </w:r>
    </w:p>
    <w:p w14:paraId="346CE08B" w14:textId="77777777" w:rsidR="00FC1B58" w:rsidRPr="00144619" w:rsidRDefault="00FC1B58" w:rsidP="00FC1B58">
      <w:pPr>
        <w:spacing w:line="480" w:lineRule="auto"/>
        <w:rPr>
          <w:rFonts w:ascii="Times New Roman" w:eastAsia="Times New Roman" w:hAnsi="Times New Roman" w:cs="Times New Roman"/>
          <w:b/>
          <w:color w:val="000000" w:themeColor="text1"/>
          <w:sz w:val="22"/>
          <w:szCs w:val="22"/>
        </w:rPr>
      </w:pPr>
      <w:r w:rsidRPr="00144619">
        <w:rPr>
          <w:rFonts w:ascii="Times New Roman" w:eastAsia="Times New Roman" w:hAnsi="Times New Roman" w:cs="Times New Roman"/>
          <w:b/>
          <w:color w:val="000000" w:themeColor="text1"/>
          <w:sz w:val="22"/>
          <w:szCs w:val="22"/>
        </w:rPr>
        <w:t>The Current Study</w:t>
      </w:r>
    </w:p>
    <w:p w14:paraId="4FEF117B"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 xml:space="preserve">The current study was designed to assess measurement equivalence of some facets of the CPS with data collected from the U.S. and the mainland China. </w:t>
      </w:r>
    </w:p>
    <w:p w14:paraId="217E857C" w14:textId="77777777" w:rsidR="00FC1B58" w:rsidRPr="002B5DB1" w:rsidRDefault="00FC1B58" w:rsidP="00FC1B58">
      <w:pPr>
        <w:spacing w:line="480" w:lineRule="auto"/>
        <w:ind w:firstLine="360"/>
        <w:rPr>
          <w:rFonts w:ascii="Times New Roman" w:eastAsia="Times New Roman" w:hAnsi="Times New Roman" w:cs="Times New Roman"/>
          <w:color w:val="000000" w:themeColor="text1"/>
          <w:sz w:val="22"/>
          <w:szCs w:val="22"/>
        </w:rPr>
      </w:pPr>
      <w:r w:rsidRPr="002B5DB1">
        <w:rPr>
          <w:rFonts w:ascii="Times New Roman" w:eastAsia="Times New Roman" w:hAnsi="Times New Roman" w:cs="Times New Roman"/>
          <w:color w:val="000000" w:themeColor="text1"/>
          <w:sz w:val="22"/>
          <w:szCs w:val="22"/>
        </w:rPr>
        <w:t>Model-data fit was computed for the SGRM and the polytomous GGUM, and the source of misfit was explored by analyzing ICCs g</w:t>
      </w:r>
      <w:bookmarkStart w:id="0" w:name="_GoBack"/>
      <w:bookmarkEnd w:id="0"/>
      <w:r w:rsidRPr="002B5DB1">
        <w:rPr>
          <w:rFonts w:ascii="Times New Roman" w:eastAsia="Times New Roman" w:hAnsi="Times New Roman" w:cs="Times New Roman"/>
          <w:color w:val="000000" w:themeColor="text1"/>
          <w:sz w:val="22"/>
          <w:szCs w:val="22"/>
        </w:rPr>
        <w:t xml:space="preserve">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0DD3ABCF" w14:textId="77777777" w:rsidR="00FC1B58" w:rsidRPr="002B5DB1" w:rsidRDefault="00FC1B58" w:rsidP="00FC1B58">
      <w:pPr>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br w:type="page"/>
      </w:r>
    </w:p>
    <w:p w14:paraId="0C72DBCD" w14:textId="77777777" w:rsidR="00FC1B58" w:rsidRPr="001B383F" w:rsidRDefault="00FC1B58" w:rsidP="00FC1B58">
      <w:pPr>
        <w:spacing w:line="480" w:lineRule="auto"/>
        <w:jc w:val="center"/>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CHAPTER 2</w:t>
      </w:r>
    </w:p>
    <w:p w14:paraId="2D66F268" w14:textId="77777777" w:rsidR="00FC1B58" w:rsidRPr="001B383F" w:rsidRDefault="00FC1B58" w:rsidP="00FC1B58">
      <w:pPr>
        <w:spacing w:line="480" w:lineRule="auto"/>
        <w:jc w:val="center"/>
        <w:rPr>
          <w:rFonts w:ascii="Times New Roman" w:eastAsia="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METHOD</w:t>
      </w:r>
    </w:p>
    <w:p w14:paraId="616E5CB1" w14:textId="77777777" w:rsidR="00FC1B58" w:rsidRPr="001B383F" w:rsidRDefault="00FC1B58" w:rsidP="00FC1B58">
      <w:pPr>
        <w:spacing w:line="480" w:lineRule="auto"/>
        <w:rPr>
          <w:rFonts w:ascii="Times New Roman" w:hAnsi="Times New Roman" w:cs="Times New Roman"/>
          <w:b/>
          <w:color w:val="000000" w:themeColor="text1"/>
          <w:sz w:val="22"/>
          <w:szCs w:val="22"/>
        </w:rPr>
      </w:pPr>
      <w:r w:rsidRPr="001B383F">
        <w:rPr>
          <w:rFonts w:ascii="Times New Roman" w:hAnsi="Times New Roman" w:cs="Times New Roman"/>
          <w:b/>
          <w:color w:val="000000" w:themeColor="text1"/>
          <w:sz w:val="22"/>
          <w:szCs w:val="22"/>
        </w:rPr>
        <w:t>Samples</w:t>
      </w:r>
    </w:p>
    <w:p w14:paraId="61E6D521"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Data were collected from the United States and the mainland China. 1183 American respondents finished the English-language version of the survey. 733 of them were undergraduate students from a large Midwestern university in the U.S., who enrolled in the study for course credit, and the rest were recruited from Amazon Mechanical Turk (MTurk). A total of 1654 Chinese undergraduate students from two universities in Nanjing, China took the Chinese-language of the survey. </w:t>
      </w:r>
    </w:p>
    <w:p w14:paraId="6F8B433A"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 xml:space="preserve">3 quality control items were randomly embedded in the survey, and those who didn’t answer them all correctly were dropped from the analysis. We ended up with an American sample of 861 respondents (response rate = 72.78%; 66.5% females; mean age = 22.20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2B5DB1">
        <w:rPr>
          <w:rFonts w:ascii="Times New Roman" w:hAnsi="Times New Roman" w:cs="Times New Roman"/>
          <w:i/>
          <w:color w:val="000000" w:themeColor="text1"/>
          <w:sz w:val="22"/>
          <w:szCs w:val="22"/>
        </w:rPr>
        <w:t>SD</w:t>
      </w:r>
      <w:r w:rsidRPr="002B5DB1">
        <w:rPr>
          <w:rFonts w:ascii="Times New Roman" w:hAnsi="Times New Roman" w:cs="Times New Roman"/>
          <w:color w:val="000000" w:themeColor="text1"/>
          <w:sz w:val="22"/>
          <w:szCs w:val="22"/>
        </w:rPr>
        <w:t xml:space="preserve"> = 0.82).  </w:t>
      </w:r>
    </w:p>
    <w:p w14:paraId="4C9F0C05" w14:textId="77777777" w:rsidR="00FC1B58" w:rsidRPr="005F16D8" w:rsidRDefault="00FC1B58" w:rsidP="00FC1B58">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Measures</w:t>
      </w:r>
    </w:p>
    <w:p w14:paraId="0C9CF0B7"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In the current study, we assessed ME of the Well-being facet of Neuroticism, and the Curiosity facet of Openness from the CPS (Wang, 2013). Responses were made using a 4-point Likert-type scale, ranging from 1 (Strongly Disagree) to 4 (Strongly Agree), without a neutral response option. Two undergraduate student from China studying in the United States translated the scales into Chinese, and two back translated. Both scales showed acceptable reliability in both groups (Well-being: α = .852 for the U.S. group, and α = .839 for the Chinese group; Curiosity: α = .748 for the U.S group, and α = .783 for the Chinese group).</w:t>
      </w:r>
    </w:p>
    <w:p w14:paraId="7BCB483C" w14:textId="77777777" w:rsidR="00FC1B58" w:rsidRPr="005F16D8" w:rsidRDefault="00FC1B58" w:rsidP="00FC1B58">
      <w:pPr>
        <w:spacing w:line="480" w:lineRule="auto"/>
        <w:rPr>
          <w:rFonts w:ascii="Times New Roman" w:hAnsi="Times New Roman" w:cs="Times New Roman"/>
          <w:b/>
          <w:color w:val="000000" w:themeColor="text1"/>
          <w:sz w:val="22"/>
          <w:szCs w:val="22"/>
        </w:rPr>
      </w:pPr>
      <w:r w:rsidRPr="005F16D8">
        <w:rPr>
          <w:rFonts w:ascii="Times New Roman" w:hAnsi="Times New Roman" w:cs="Times New Roman"/>
          <w:b/>
          <w:color w:val="000000" w:themeColor="text1"/>
          <w:sz w:val="22"/>
          <w:szCs w:val="22"/>
        </w:rPr>
        <w:t>Analyses</w:t>
      </w:r>
    </w:p>
    <w:p w14:paraId="409F28FF"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Both the dominance model and the ideal point model assume unidimensionality, and therefore, we conducted an exploratory factor analysis (EFA) in SPSS to examine data dimensionality. According to Reckase (1979), a scale is considered unidimensional if the first factor extracted accounted for at least 20% of the total variance. Results of principal axis factoring showed that both the well-being and the curiosity scales met the unidimensionality assumption. The percentages of total variance explained by the first factor extracted in the U.S./Chinses samples were 31.2%/29.1% for Well-being, and 25.7%/34% for Curiosity.</w:t>
      </w:r>
    </w:p>
    <w:p w14:paraId="34F49A93" w14:textId="77777777" w:rsidR="00FC1B58" w:rsidRPr="002B5DB1" w:rsidRDefault="00FC1B58" w:rsidP="00FC1B58">
      <w:pPr>
        <w:spacing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We first obtained GGUM item parameter estimates with the GGUM2004 software (Roberts et al., 2000) for both groups and both scales, respectively, because the GGUM does not require reverse coding. Item parameter estimates and responses were then analyzed with the Modfit software (Stark, 2007) to assess model-data fit based on the sample-size adjusted chi-square to degrees of freedom ratio computed for item singles, doubles, and triples. Modfit generated the item characteristic curves (ICCs) at the same time, which were used to determine which items should be reverse coded before any analysis could be conducted with the dominance model. After negative items were reversed, the SGR model item parameters were then estimated with MULTILOG 7.0 software (Thissen, Chen, &amp; Bock, 2003). Model-data fit for the SGR model was also computed using MODFIT. Adequate fit is indicated by Chi-square-to-degree-of-freedom ratios less than 3 (Tay, Ali, Drasgow, &amp; Williams, 2011). Sources of misfit were explored by assessing the ICCs of potential intermediate items, both under polytomous and dichotomous IRT models.</w:t>
      </w:r>
    </w:p>
    <w:p w14:paraId="26DACE5F" w14:textId="7EA78EBE" w:rsidR="00FC1B58" w:rsidRPr="002B5DB1" w:rsidRDefault="00FC1B58" w:rsidP="00FC1B58">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2B5DB1">
        <w:rPr>
          <w:rFonts w:ascii="Times New Roman" w:hAnsi="Times New Roman" w:cs="Times New Roman"/>
          <w:color w:val="000000" w:themeColor="text1"/>
          <w:sz w:val="22"/>
          <w:szCs w:val="22"/>
        </w:rPr>
        <w:t>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its inflated Type I error rate (Stark et al., 2006a), while the free baseline model is more effective in finding DIF items, because of the low Type I error rate and high power (Lopez Rivas et al., 2009). The log-likelihood ratio statistic was used for NHST, based on the finding (Wang et al., 2013) that the LR test performs consistently well with different types of data. DIF effect size was also computed based on Nye (2011) as a compl</w:t>
      </w:r>
      <w:r w:rsidR="00950DEE">
        <w:rPr>
          <w:rFonts w:ascii="Times New Roman" w:hAnsi="Times New Roman" w:cs="Times New Roman"/>
          <w:color w:val="000000" w:themeColor="text1"/>
          <w:sz w:val="22"/>
          <w:szCs w:val="22"/>
        </w:rPr>
        <w:t>e</w:t>
      </w:r>
      <w:r w:rsidRPr="002B5DB1">
        <w:rPr>
          <w:rFonts w:ascii="Times New Roman" w:hAnsi="Times New Roman" w:cs="Times New Roman"/>
          <w:color w:val="000000" w:themeColor="text1"/>
          <w:sz w:val="22"/>
          <w:szCs w:val="22"/>
        </w:rPr>
        <w:t>ment</w:t>
      </w:r>
      <w:r w:rsidRPr="002B5DB1">
        <w:rPr>
          <w:rFonts w:ascii="Times New Roman" w:hAnsi="Times New Roman" w:cs="Times New Roman"/>
          <w:color w:val="000000" w:themeColor="text1"/>
          <w:sz w:val="22"/>
          <w:szCs w:val="22"/>
        </w:rPr>
        <w:t xml:space="preserve"> </w:t>
      </w:r>
      <w:r w:rsidRPr="002B5DB1">
        <w:rPr>
          <w:rFonts w:ascii="Times New Roman" w:hAnsi="Times New Roman" w:cs="Times New Roman"/>
          <w:color w:val="000000" w:themeColor="text1"/>
          <w:sz w:val="22"/>
          <w:szCs w:val="22"/>
        </w:rPr>
        <w:t>to the NHST for information on DIF magnitude.</w:t>
      </w:r>
    </w:p>
    <w:p w14:paraId="332BEB9A" w14:textId="77777777" w:rsidR="00F77BBC" w:rsidRPr="002B5DB1" w:rsidRDefault="00F77BBC"/>
    <w:sectPr w:rsidR="00F77BBC" w:rsidRPr="002B5DB1" w:rsidSect="00FE77E2">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C00C32"/>
    <w:multiLevelType w:val="hybridMultilevel"/>
    <w:tmpl w:val="B386A190"/>
    <w:lvl w:ilvl="0" w:tplc="36EC66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D3C77F5"/>
    <w:multiLevelType w:val="hybridMultilevel"/>
    <w:tmpl w:val="120A7518"/>
    <w:lvl w:ilvl="0" w:tplc="CCAC6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DAE6C1C"/>
    <w:multiLevelType w:val="hybridMultilevel"/>
    <w:tmpl w:val="D49A8DF2"/>
    <w:lvl w:ilvl="0" w:tplc="2B1E7D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703AFE"/>
    <w:multiLevelType w:val="multilevel"/>
    <w:tmpl w:val="C9B00800"/>
    <w:lvl w:ilvl="0">
      <w:start w:val="1"/>
      <w:numFmt w:val="decimal"/>
      <w:lvlText w:val="%1."/>
      <w:lvlJc w:val="left"/>
      <w:pPr>
        <w:ind w:left="360" w:hanging="360"/>
      </w:pPr>
      <w:rPr>
        <w:rFonts w:hint="default"/>
      </w:rPr>
    </w:lvl>
    <w:lvl w:ilvl="1">
      <w:start w:val="1"/>
      <w:numFmt w:val="decimal"/>
      <w:lvlText w:val="%1.%2."/>
      <w:lvlJc w:val="left"/>
      <w:pPr>
        <w:ind w:left="580" w:hanging="36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380" w:hanging="720"/>
      </w:pPr>
      <w:rPr>
        <w:rFonts w:hint="default"/>
      </w:rPr>
    </w:lvl>
    <w:lvl w:ilvl="4">
      <w:start w:val="1"/>
      <w:numFmt w:val="decimal"/>
      <w:lvlText w:val="%1.%2.%3.%4.%5."/>
      <w:lvlJc w:val="left"/>
      <w:pPr>
        <w:ind w:left="1960" w:hanging="1080"/>
      </w:pPr>
      <w:rPr>
        <w:rFonts w:hint="default"/>
      </w:rPr>
    </w:lvl>
    <w:lvl w:ilvl="5">
      <w:start w:val="1"/>
      <w:numFmt w:val="decimal"/>
      <w:lvlText w:val="%1.%2.%3.%4.%5.%6."/>
      <w:lvlJc w:val="left"/>
      <w:pPr>
        <w:ind w:left="2180" w:hanging="1080"/>
      </w:pPr>
      <w:rPr>
        <w:rFonts w:hint="default"/>
      </w:rPr>
    </w:lvl>
    <w:lvl w:ilvl="6">
      <w:start w:val="1"/>
      <w:numFmt w:val="decimal"/>
      <w:lvlText w:val="%1.%2.%3.%4.%5.%6.%7."/>
      <w:lvlJc w:val="left"/>
      <w:pPr>
        <w:ind w:left="2760" w:hanging="1440"/>
      </w:pPr>
      <w:rPr>
        <w:rFonts w:hint="default"/>
      </w:rPr>
    </w:lvl>
    <w:lvl w:ilvl="7">
      <w:start w:val="1"/>
      <w:numFmt w:val="decimal"/>
      <w:lvlText w:val="%1.%2.%3.%4.%5.%6.%7.%8."/>
      <w:lvlJc w:val="left"/>
      <w:pPr>
        <w:ind w:left="2980" w:hanging="1440"/>
      </w:pPr>
      <w:rPr>
        <w:rFonts w:hint="default"/>
      </w:rPr>
    </w:lvl>
    <w:lvl w:ilvl="8">
      <w:start w:val="1"/>
      <w:numFmt w:val="decimal"/>
      <w:lvlText w:val="%1.%2.%3.%4.%5.%6.%7.%8.%9."/>
      <w:lvlJc w:val="left"/>
      <w:pPr>
        <w:ind w:left="3560" w:hanging="1800"/>
      </w:pPr>
      <w:rPr>
        <w:rFonts w:hint="default"/>
      </w:rPr>
    </w:lvl>
  </w:abstractNum>
  <w:abstractNum w:abstractNumId="4">
    <w:nsid w:val="4EA254D9"/>
    <w:multiLevelType w:val="hybridMultilevel"/>
    <w:tmpl w:val="E4180696"/>
    <w:lvl w:ilvl="0" w:tplc="1948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D85D26"/>
    <w:multiLevelType w:val="hybridMultilevel"/>
    <w:tmpl w:val="39E46142"/>
    <w:lvl w:ilvl="0" w:tplc="CE144D84">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561E029A"/>
    <w:multiLevelType w:val="hybridMultilevel"/>
    <w:tmpl w:val="D6B202A4"/>
    <w:lvl w:ilvl="0" w:tplc="BC08F8AE">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7">
    <w:nsid w:val="6B8D5D5A"/>
    <w:multiLevelType w:val="hybridMultilevel"/>
    <w:tmpl w:val="5B72A504"/>
    <w:lvl w:ilvl="0" w:tplc="62280C26">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8">
    <w:nsid w:val="7F4F59F3"/>
    <w:multiLevelType w:val="hybridMultilevel"/>
    <w:tmpl w:val="F948F39E"/>
    <w:lvl w:ilvl="0" w:tplc="E67CB3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6"/>
  </w:num>
  <w:num w:numId="4">
    <w:abstractNumId w:val="8"/>
  </w:num>
  <w:num w:numId="5">
    <w:abstractNumId w:val="7"/>
  </w:num>
  <w:num w:numId="6">
    <w:abstractNumId w:val="4"/>
  </w:num>
  <w:num w:numId="7">
    <w:abstractNumId w:val="1"/>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B58"/>
    <w:rsid w:val="00075199"/>
    <w:rsid w:val="00144619"/>
    <w:rsid w:val="001B383F"/>
    <w:rsid w:val="002A3957"/>
    <w:rsid w:val="002B5DB1"/>
    <w:rsid w:val="002E147A"/>
    <w:rsid w:val="00346F57"/>
    <w:rsid w:val="00485031"/>
    <w:rsid w:val="005F16D8"/>
    <w:rsid w:val="007E78E1"/>
    <w:rsid w:val="00911F6C"/>
    <w:rsid w:val="00950DEE"/>
    <w:rsid w:val="009A3CDE"/>
    <w:rsid w:val="00AC4F9A"/>
    <w:rsid w:val="00B924BF"/>
    <w:rsid w:val="00CD1A1A"/>
    <w:rsid w:val="00D22A1C"/>
    <w:rsid w:val="00D23047"/>
    <w:rsid w:val="00D612EF"/>
    <w:rsid w:val="00E85052"/>
    <w:rsid w:val="00F0012C"/>
    <w:rsid w:val="00F4614C"/>
    <w:rsid w:val="00F77BBC"/>
    <w:rsid w:val="00FC1B58"/>
    <w:rsid w:val="00FE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1671C639"/>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1B5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C1B58"/>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C1B58"/>
    <w:rPr>
      <w:rFonts w:ascii="Times New Roman" w:hAnsi="Times New Roman" w:cs="Times New Roman"/>
      <w:sz w:val="18"/>
      <w:szCs w:val="18"/>
    </w:rPr>
  </w:style>
  <w:style w:type="paragraph" w:styleId="ListParagraph">
    <w:name w:val="List Paragraph"/>
    <w:basedOn w:val="Normal"/>
    <w:uiPriority w:val="34"/>
    <w:qFormat/>
    <w:rsid w:val="00FC1B58"/>
    <w:pPr>
      <w:ind w:left="720"/>
      <w:contextualSpacing/>
    </w:pPr>
  </w:style>
  <w:style w:type="character" w:styleId="PlaceholderText">
    <w:name w:val="Placeholder Text"/>
    <w:basedOn w:val="DefaultParagraphFont"/>
    <w:uiPriority w:val="99"/>
    <w:semiHidden/>
    <w:rsid w:val="00FC1B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4</Pages>
  <Words>4485</Words>
  <Characters>25571</Characters>
  <Application>Microsoft Macintosh Word</Application>
  <DocSecurity>0</DocSecurity>
  <Lines>213</Lines>
  <Paragraphs>59</Paragraphs>
  <ScaleCrop>false</ScaleCrop>
  <LinksUpToDate>false</LinksUpToDate>
  <CharactersWithSpaces>29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28</cp:revision>
  <dcterms:created xsi:type="dcterms:W3CDTF">2016-11-27T04:55:00Z</dcterms:created>
  <dcterms:modified xsi:type="dcterms:W3CDTF">2016-11-27T05:09:00Z</dcterms:modified>
</cp:coreProperties>
</file>